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2D56" w:rsidRDefault="00284044" w:rsidP="00284044">
      <w:pPr>
        <w:pStyle w:val="Header"/>
        <w:tabs>
          <w:tab w:val="clear" w:pos="9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F3911E" wp14:editId="691303A3">
                <wp:simplePos x="0" y="0"/>
                <wp:positionH relativeFrom="column">
                  <wp:posOffset>-48895</wp:posOffset>
                </wp:positionH>
                <wp:positionV relativeFrom="paragraph">
                  <wp:posOffset>-27940</wp:posOffset>
                </wp:positionV>
                <wp:extent cx="772160" cy="334645"/>
                <wp:effectExtent l="0" t="0" r="27940" b="2794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2160" cy="334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D2D56" w:rsidRPr="00311DEB" w:rsidRDefault="007D2D56" w:rsidP="007D2D56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311DEB">
                              <w:rPr>
                                <w:b/>
                                <w:sz w:val="32"/>
                                <w:szCs w:val="32"/>
                              </w:rPr>
                              <w:t>SM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3.85pt;margin-top:-2.2pt;width:60.8pt;height:26.3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" strokecolor="white">
                <v:textbox style="mso-fit-shape-to-text:t">
                  <w:txbxContent>
                    <w:p w:rsidR="007D2D56" w:rsidRPr="00311DEB" w:rsidRDefault="007D2D56" w:rsidP="007D2D56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 w:rsidRPr="00311DEB">
                        <w:rPr>
                          <w:b/>
                          <w:sz w:val="32"/>
                          <w:szCs w:val="32"/>
                        </w:rPr>
                        <w:t>SM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4156F6" wp14:editId="4AB1ED90">
                <wp:simplePos x="0" y="0"/>
                <wp:positionH relativeFrom="column">
                  <wp:posOffset>-234315</wp:posOffset>
                </wp:positionH>
                <wp:positionV relativeFrom="paragraph">
                  <wp:posOffset>-307975</wp:posOffset>
                </wp:positionV>
                <wp:extent cx="1143000" cy="838200"/>
                <wp:effectExtent l="0" t="0" r="19050" b="19050"/>
                <wp:wrapNone/>
                <wp:docPr id="1" name="Vertical Scroll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838200"/>
                        </a:xfrm>
                        <a:prstGeom prst="vertic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7" coordsize="21600,21600" o:spt="97" adj="2700" path="m@5,qx@1@2l@1@0@2@0qx0@7@2,21600l@9,21600qx@10@7l@10@1@11@1qx21600@2@11,xem@5,nfqx@6@2@5@1@4@3@5@2l@6@2em@5@1nfl@10@1em@2,21600nfqx@1@7l@1@0em@2@0nfqx@3@8@2@7l@1@7e">
                <v:formulas>
                  <v:f eqn="sum height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height 0 @2"/>
                  <v:f eqn="sum height 0 @3"/>
                  <v:f eqn="sum width 0 @5"/>
                  <v:f eqn="sum width 0 @1"/>
                  <v:f eqn="sum width 0 @2"/>
                  <v:f eqn="val height"/>
                  <v:f eqn="prod height 1 2"/>
                  <v:f eqn="prod width 1 2"/>
                </v:formulas>
                <v:path o:extrusionok="f" limo="10800,10800" o:connecttype="custom" o:connectlocs="@14,0;@1,@13;@14,@12;@10,@13" o:connectangles="270,180,90,0" textboxrect="@1,@1,@10,@7"/>
                <v:handles>
                  <v:h position="topLeft,#0" yrange="0,5400"/>
                </v:handles>
                <o:complex v:ext="view"/>
              </v:shapetype>
              <v:shape id="Vertical Scroll 1" o:spid="_x0000_s1026" type="#_x0000_t97" style="position:absolute;margin-left:-18.45pt;margin-top:-24.25pt;width:90pt;height:6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" strokeweight="1.25pt">
                <v:textbox style="layout-flow:vertical-ideographic"/>
              </v:shape>
            </w:pict>
          </mc:Fallback>
        </mc:AlternateContent>
      </w:r>
      <w:r w:rsidR="007D2D56">
        <w:t xml:space="preserve">                            </w:t>
      </w:r>
      <w:r>
        <w:t>Na</w:t>
      </w:r>
      <w:r w:rsidR="007D2D56">
        <w:t>me</w:t>
      </w:r>
      <w:proofErr w:type="gramStart"/>
      <w:r w:rsidR="007D2D56">
        <w:t>:_</w:t>
      </w:r>
      <w:proofErr w:type="gramEnd"/>
      <w:r w:rsidR="007D2D56">
        <w:t>________________________________________</w:t>
      </w:r>
      <w:r w:rsidR="007D2D56">
        <w:tab/>
        <w:t>Period:__________</w:t>
      </w:r>
    </w:p>
    <w:p w:rsidR="007D2D56" w:rsidRPr="00284044" w:rsidRDefault="007D2D56" w:rsidP="007D2D56">
      <w:pPr>
        <w:pStyle w:val="Header"/>
        <w:rPr>
          <w:sz w:val="18"/>
        </w:rPr>
      </w:pPr>
    </w:p>
    <w:p w:rsidR="007D2D56" w:rsidRDefault="00DC2E22" w:rsidP="007D2D56">
      <w:pPr>
        <w:pStyle w:val="Header"/>
        <w:jc w:val="center"/>
        <w:rPr>
          <w:b/>
          <w:sz w:val="32"/>
        </w:rPr>
      </w:pPr>
      <w:r>
        <w:rPr>
          <w:b/>
          <w:sz w:val="32"/>
        </w:rPr>
        <w:t xml:space="preserve">                      7</w:t>
      </w:r>
      <w:r w:rsidR="007D2D56" w:rsidRPr="00A7505E">
        <w:rPr>
          <w:b/>
          <w:sz w:val="32"/>
        </w:rPr>
        <w:t>.</w:t>
      </w:r>
      <w:r w:rsidR="007D2D56">
        <w:rPr>
          <w:b/>
          <w:sz w:val="32"/>
        </w:rPr>
        <w:t>2</w:t>
      </w:r>
      <w:r w:rsidR="007D2D56" w:rsidRPr="00A7505E">
        <w:rPr>
          <w:b/>
          <w:sz w:val="32"/>
        </w:rPr>
        <w:t xml:space="preserve"> Graphing Quadratic</w:t>
      </w:r>
      <w:r w:rsidR="007D2D56">
        <w:rPr>
          <w:sz w:val="32"/>
        </w:rPr>
        <w:t xml:space="preserve"> </w:t>
      </w:r>
      <w:r w:rsidR="007D2D56" w:rsidRPr="00A7505E">
        <w:rPr>
          <w:b/>
          <w:sz w:val="32"/>
        </w:rPr>
        <w:t>Functions</w:t>
      </w:r>
      <w:r w:rsidR="007D2D56">
        <w:rPr>
          <w:b/>
          <w:sz w:val="32"/>
        </w:rPr>
        <w:t>: Vertex and Axis of Symmetry</w:t>
      </w:r>
      <w:r w:rsidR="007D2D56" w:rsidRPr="00A7505E">
        <w:rPr>
          <w:b/>
          <w:sz w:val="32"/>
        </w:rPr>
        <w:t xml:space="preserve"> </w:t>
      </w:r>
    </w:p>
    <w:p w:rsidR="007D2D56" w:rsidRPr="00284044" w:rsidRDefault="007D2D56" w:rsidP="007D2D56">
      <w:pPr>
        <w:pStyle w:val="Header"/>
        <w:jc w:val="center"/>
        <w:rPr>
          <w:sz w:val="18"/>
        </w:rPr>
      </w:pPr>
    </w:p>
    <w:p w:rsidR="00AC5EF6" w:rsidRPr="00997CA0" w:rsidRDefault="00AC5EF6" w:rsidP="00AC5EF6">
      <w:pPr>
        <w:rPr>
          <w:b/>
        </w:rPr>
      </w:pPr>
      <w:r>
        <w:rPr>
          <w:b/>
        </w:rPr>
        <w:t xml:space="preserve">State the vertex and graph each parabola. </w:t>
      </w:r>
      <w:r w:rsidRPr="00997CA0">
        <w:rPr>
          <w:b/>
        </w:rPr>
        <w:t xml:space="preserve">Clearly mark the vertex </w:t>
      </w:r>
      <w:r w:rsidRPr="004A3E25">
        <w:rPr>
          <w:b/>
          <w:u w:val="single"/>
        </w:rPr>
        <w:t>and four other points</w:t>
      </w:r>
      <w:r w:rsidRPr="00997CA0">
        <w:rPr>
          <w:b/>
        </w:rPr>
        <w:t xml:space="preserve"> on the graph.</w:t>
      </w:r>
    </w:p>
    <w:p w:rsidR="00AC5EF6" w:rsidRPr="00284044" w:rsidRDefault="00AC5EF6" w:rsidP="00AC5EF6">
      <w:pPr>
        <w:rPr>
          <w:b/>
          <w:sz w:val="20"/>
        </w:rPr>
      </w:pPr>
    </w:p>
    <w:p w:rsidR="00AC5EF6" w:rsidRDefault="00AC5EF6" w:rsidP="00AC5EF6">
      <w:r>
        <w:t xml:space="preserve">1.  </w:t>
      </w:r>
      <w:r w:rsidRPr="00546164">
        <w:rPr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18.65pt" o:ole="">
            <v:imagedata r:id="rId6" o:title=""/>
          </v:shape>
          <o:OLEObject Type="Embed" ProgID="Equation.DSMT4" ShapeID="_x0000_i1025" DrawAspect="Content" ObjectID="_1640086628" r:id="rId7"/>
        </w:object>
      </w:r>
      <w:r>
        <w:tab/>
        <w:t xml:space="preserve"> Vertex: ________</w:t>
      </w:r>
      <w:r>
        <w:tab/>
      </w:r>
      <w:r>
        <w:tab/>
      </w:r>
      <w:r>
        <w:tab/>
        <w:t xml:space="preserve">2. </w:t>
      </w:r>
      <w:r w:rsidR="0038220A">
        <w:t xml:space="preserve"> </w:t>
      </w:r>
      <w:r w:rsidRPr="001F46C7">
        <w:rPr>
          <w:position w:val="-10"/>
        </w:rPr>
        <w:object w:dxaOrig="1660" w:dyaOrig="360">
          <v:shape id="_x0000_i1026" type="#_x0000_t75" style="width:82.15pt;height:18.65pt" o:ole="">
            <v:imagedata r:id="rId8" o:title=""/>
          </v:shape>
          <o:OLEObject Type="Embed" ProgID="Equation.DSMT4" ShapeID="_x0000_i1026" DrawAspect="Content" ObjectID="_1640086629" r:id="rId9"/>
        </w:object>
      </w:r>
      <w:r>
        <w:t xml:space="preserve">      Vertex: ________</w:t>
      </w:r>
    </w:p>
    <w:p w:rsidR="00875F76" w:rsidRDefault="00875F76" w:rsidP="00AC5EF6">
      <w:r>
        <w:t xml:space="preserve">     Form of the equation: _____________</w:t>
      </w:r>
      <w:r>
        <w:tab/>
      </w:r>
      <w:r>
        <w:tab/>
      </w:r>
      <w:r>
        <w:tab/>
        <w:t xml:space="preserve">    </w:t>
      </w:r>
      <w:r w:rsidR="0038220A">
        <w:t xml:space="preserve"> </w:t>
      </w:r>
      <w:r>
        <w:t>Form of the equation: _____________</w:t>
      </w:r>
    </w:p>
    <w:p w:rsidR="00AC5EF6" w:rsidRDefault="00875F76" w:rsidP="0038220A">
      <w:r>
        <w:t xml:space="preserve">     </w:t>
      </w:r>
      <m:oMath>
        <m:r>
          <w:rPr>
            <w:rFonts w:ascii="Cambria Math" w:hAnsi="Cambria Math"/>
          </w:rPr>
          <m:t>a=_______</m:t>
        </m:r>
      </m:oMath>
      <w:r>
        <w:t xml:space="preserve">  </w:t>
      </w:r>
      <m:oMath>
        <m:r>
          <w:rPr>
            <w:rFonts w:ascii="Cambria Math" w:hAnsi="Cambria Math"/>
          </w:rPr>
          <m:t>b=_______</m:t>
        </m:r>
      </m:oMath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="0038220A">
        <w:t xml:space="preserve"> </w:t>
      </w:r>
      <w:r>
        <w:t xml:space="preserve"> </w:t>
      </w:r>
      <m:oMath>
        <m:r>
          <w:rPr>
            <w:rFonts w:ascii="Cambria Math" w:hAnsi="Cambria Math"/>
          </w:rPr>
          <m:t>a=________</m:t>
        </m:r>
      </m:oMath>
      <w:r>
        <w:t xml:space="preserve"> </w:t>
      </w:r>
      <w:r w:rsidR="00275E2D">
        <w:t xml:space="preserve"> </w:t>
      </w:r>
      <m:oMath>
        <m:r>
          <w:rPr>
            <w:rFonts w:ascii="Cambria Math" w:hAnsi="Cambria Math"/>
          </w:rPr>
          <m:t>h=________</m:t>
        </m:r>
      </m:oMath>
      <w:r>
        <w:t xml:space="preserve">  </w:t>
      </w:r>
      <m:oMath>
        <m:r>
          <w:rPr>
            <w:rFonts w:ascii="Cambria Math" w:hAnsi="Cambria Math"/>
          </w:rPr>
          <m:t>k=_________</m:t>
        </m:r>
      </m:oMath>
    </w:p>
    <w:p w:rsidR="00875F76" w:rsidRDefault="00875F76" w:rsidP="00AC5EF6">
      <w:r>
        <w:t xml:space="preserve">  </w:t>
      </w:r>
    </w:p>
    <w:p w:rsidR="00875F76" w:rsidRDefault="00875F7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>
      <w:bookmarkStart w:id="0" w:name="_GoBack"/>
      <w:bookmarkEnd w:id="0"/>
    </w:p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Pr="00E56359" w:rsidRDefault="00AC5EF6" w:rsidP="00AC5EF6">
      <w:pPr>
        <w:rPr>
          <w:b/>
        </w:rPr>
      </w:pPr>
    </w:p>
    <w:tbl>
      <w:tblPr>
        <w:tblStyle w:val="TableGrid"/>
        <w:tblpPr w:leftFromText="180" w:rightFromText="180" w:vertAnchor="text" w:horzAnchor="margin" w:tblpY="20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6853" w:tblpY="50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>
      <w:r>
        <w:t xml:space="preserve">3.  </w:t>
      </w:r>
      <w:r w:rsidR="00F75520" w:rsidRPr="00D33A11">
        <w:rPr>
          <w:position w:val="-14"/>
        </w:rPr>
        <w:object w:dxaOrig="1640" w:dyaOrig="400">
          <v:shape id="_x0000_i1027" type="#_x0000_t75" style="width:82.15pt;height:20.35pt" o:ole="">
            <v:imagedata r:id="rId10" o:title=""/>
          </v:shape>
          <o:OLEObject Type="Embed" ProgID="Equation.DSMT4" ShapeID="_x0000_i1027" DrawAspect="Content" ObjectID="_1640086630" r:id="rId11"/>
        </w:object>
      </w:r>
      <w:r>
        <w:tab/>
        <w:t xml:space="preserve"> Vertex: ________</w:t>
      </w:r>
      <w:r>
        <w:tab/>
      </w:r>
      <w:r>
        <w:tab/>
      </w:r>
      <w:r>
        <w:tab/>
        <w:t xml:space="preserve">4. </w:t>
      </w:r>
      <w:r w:rsidR="0038220A">
        <w:t xml:space="preserve"> </w:t>
      </w:r>
      <w:r w:rsidR="00F75520" w:rsidRPr="001F46C7">
        <w:rPr>
          <w:position w:val="-10"/>
        </w:rPr>
        <w:object w:dxaOrig="1560" w:dyaOrig="360">
          <v:shape id="_x0000_i1028" type="#_x0000_t75" style="width:77.9pt;height:18.65pt" o:ole="">
            <v:imagedata r:id="rId12" o:title=""/>
          </v:shape>
          <o:OLEObject Type="Embed" ProgID="Equation.DSMT4" ShapeID="_x0000_i1028" DrawAspect="Content" ObjectID="_1640086631" r:id="rId13"/>
        </w:object>
      </w:r>
      <w:r>
        <w:t xml:space="preserve">      Vertex: ________</w:t>
      </w:r>
    </w:p>
    <w:p w:rsidR="00875F76" w:rsidRDefault="00875F76" w:rsidP="00875F76">
      <w:r>
        <w:t xml:space="preserve">     Form of the equation: _____________</w:t>
      </w:r>
      <w:r>
        <w:tab/>
      </w:r>
      <w:r>
        <w:tab/>
      </w:r>
      <w:r>
        <w:tab/>
        <w:t xml:space="preserve">     Form of the equation: _____________</w:t>
      </w:r>
    </w:p>
    <w:p w:rsidR="00875F76" w:rsidRDefault="00875F76" w:rsidP="00875F76">
      <w:r>
        <w:t xml:space="preserve">     </w:t>
      </w:r>
      <m:oMath>
        <m:r>
          <w:rPr>
            <w:rFonts w:ascii="Cambria Math" w:hAnsi="Cambria Math"/>
          </w:rPr>
          <m:t>a=_______</m:t>
        </m:r>
      </m:oMath>
      <w:r>
        <w:t xml:space="preserve">  </w:t>
      </w:r>
      <m:oMath>
        <m:r>
          <w:rPr>
            <w:rFonts w:ascii="Cambria Math" w:hAnsi="Cambria Math"/>
          </w:rPr>
          <m:t>b=_______</m:t>
        </m:r>
      </m:oMath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m:oMath>
        <m:r>
          <w:rPr>
            <w:rFonts w:ascii="Cambria Math" w:hAnsi="Cambria Math"/>
          </w:rPr>
          <m:t>a=________</m:t>
        </m:r>
      </m:oMath>
      <w:r w:rsidR="00DC2E22">
        <w:t xml:space="preserve"> </w:t>
      </w:r>
      <w:r w:rsidR="00275E2D">
        <w:t xml:space="preserve"> </w:t>
      </w:r>
      <m:oMath>
        <m:r>
          <w:rPr>
            <w:rFonts w:ascii="Cambria Math" w:hAnsi="Cambria Math"/>
          </w:rPr>
          <m:t>h=________</m:t>
        </m:r>
      </m:oMath>
      <w:r w:rsidR="00DC2E22">
        <w:t xml:space="preserve">  </w:t>
      </w:r>
      <m:oMath>
        <m:r>
          <w:rPr>
            <w:rFonts w:ascii="Cambria Math" w:hAnsi="Cambria Math"/>
          </w:rPr>
          <m:t>k=_________</m:t>
        </m:r>
      </m:oMath>
    </w:p>
    <w:p w:rsidR="00875F76" w:rsidRDefault="00057222" w:rsidP="00AC5EF6">
      <w:r>
        <w:rPr>
          <w:noProof/>
        </w:rPr>
        <w:pict>
          <v:shape id="_x0000_s1059" type="#_x0000_t75" style="position:absolute;margin-left:4in;margin-top:8.2pt;width:174.7pt;height:168.45pt;z-index:-251637760">
            <v:imagedata r:id="rId14" o:title="" croptop="14299f" cropbottom="14299f" cropleft="14035f" cropright="14035f"/>
          </v:shape>
          <o:OLEObject Type="Embed" ProgID="FXGraph.Graph" ShapeID="_x0000_s1059" DrawAspect="Content" ObjectID="_1640086638" r:id="rId15"/>
        </w:pict>
      </w:r>
      <w:r>
        <w:rPr>
          <w:noProof/>
        </w:rPr>
        <w:pict>
          <v:shape id="_x0000_s1058" type="#_x0000_t75" style="position:absolute;margin-left:1.65pt;margin-top:8.2pt;width:174.7pt;height:168.45pt;z-index:-251638784">
            <v:imagedata r:id="rId14" o:title="" croptop="14299f" cropbottom="14299f" cropleft="14035f" cropright="14035f"/>
          </v:shape>
          <o:OLEObject Type="Embed" ProgID="FXGraph.Graph" ShapeID="_x0000_s1058" DrawAspect="Content" ObjectID="_1640086639" r:id="rId16"/>
        </w:pict>
      </w:r>
      <w:r w:rsidR="00284044">
        <w:rPr>
          <w:noProof/>
        </w:rPr>
        <w:pict>
          <v:shape id="_x0000_s1060" type="#_x0000_t75" style="position:absolute;margin-left:1.65pt;margin-top:-321.3pt;width:174.7pt;height:168.45pt;z-index:-251636736">
            <v:imagedata r:id="rId14" o:title="" croptop="14299f" cropbottom="14299f" cropleft="14035f" cropright="14035f"/>
          </v:shape>
          <o:OLEObject Type="Embed" ProgID="FXGraph.Graph" ShapeID="_x0000_s1060" DrawAspect="Content" ObjectID="_1640086640" r:id="rId17"/>
        </w:pict>
      </w:r>
      <w:r w:rsidR="00284044">
        <w:rPr>
          <w:noProof/>
        </w:rPr>
        <w:pict>
          <v:shape id="_x0000_s1061" type="#_x0000_t75" style="position:absolute;margin-left:4in;margin-top:-321.3pt;width:174.7pt;height:168.45pt;z-index:-251635712">
            <v:imagedata r:id="rId14" o:title="" croptop="14299f" cropbottom="14299f" cropleft="14035f" cropright="14035f"/>
          </v:shape>
          <o:OLEObject Type="Embed" ProgID="FXGraph.Graph" ShapeID="_x0000_s1061" DrawAspect="Content" ObjectID="_1640086641" r:id="rId18"/>
        </w:pict>
      </w:r>
    </w:p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057222" w:rsidRDefault="00057222" w:rsidP="00AC5EF6"/>
    <w:tbl>
      <w:tblPr>
        <w:tblStyle w:val="TableGrid"/>
        <w:tblpPr w:leftFromText="180" w:rightFromText="180" w:vertAnchor="text" w:horzAnchor="page" w:tblpX="6703" w:tblpY="433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:rsidR="00AC5EF6" w:rsidRDefault="00AC5EF6" w:rsidP="00AC5EF6"/>
    <w:tbl>
      <w:tblPr>
        <w:tblStyle w:val="TableGrid"/>
        <w:tblpPr w:leftFromText="180" w:rightFromText="180" w:vertAnchor="text" w:horzAnchor="margin" w:tblpY="143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:rsidR="00AC5EF6" w:rsidRPr="00E56359" w:rsidRDefault="00AC5EF6" w:rsidP="00AC5EF6">
      <w:pPr>
        <w:rPr>
          <w:b/>
        </w:rPr>
      </w:pPr>
    </w:p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F75520" w:rsidRDefault="00F75520" w:rsidP="00AC5EF6"/>
    <w:p w:rsidR="00AC5EF6" w:rsidRDefault="00057222" w:rsidP="00AC5EF6">
      <w:r>
        <w:lastRenderedPageBreak/>
        <w:t>5</w:t>
      </w:r>
      <w:r w:rsidR="00AC5EF6">
        <w:t xml:space="preserve">.  </w:t>
      </w:r>
      <w:r w:rsidR="00875F76" w:rsidRPr="00D33A11">
        <w:rPr>
          <w:position w:val="-14"/>
        </w:rPr>
        <w:object w:dxaOrig="1920" w:dyaOrig="400">
          <v:shape id="_x0000_i1029" type="#_x0000_t75" style="width:95.7pt;height:20.35pt" o:ole="">
            <v:imagedata r:id="rId19" o:title=""/>
          </v:shape>
          <o:OLEObject Type="Embed" ProgID="Equation.DSMT4" ShapeID="_x0000_i1029" DrawAspect="Content" ObjectID="_1640086632" r:id="rId20"/>
        </w:object>
      </w:r>
      <w:r w:rsidR="00AC5EF6">
        <w:t xml:space="preserve">  Vertex: _</w:t>
      </w:r>
      <w:r w:rsidR="00F75520">
        <w:t>_______</w:t>
      </w:r>
      <w:r w:rsidR="00F75520">
        <w:tab/>
      </w:r>
      <w:r w:rsidR="00F75520">
        <w:tab/>
      </w:r>
      <w:r w:rsidR="008457B2">
        <w:tab/>
      </w:r>
      <w:r w:rsidR="00F75520">
        <w:t>6</w:t>
      </w:r>
      <w:r w:rsidR="00AC5EF6">
        <w:t xml:space="preserve">. </w:t>
      </w:r>
      <w:r w:rsidR="0038220A">
        <w:t xml:space="preserve"> </w:t>
      </w:r>
      <w:r w:rsidR="00F75520" w:rsidRPr="00C644CC">
        <w:rPr>
          <w:position w:val="-24"/>
        </w:rPr>
        <w:object w:dxaOrig="1660" w:dyaOrig="620">
          <v:shape id="_x0000_i1030" type="#_x0000_t75" style="width:83pt;height:32.2pt" o:ole="">
            <v:imagedata r:id="rId21" o:title=""/>
          </v:shape>
          <o:OLEObject Type="Embed" ProgID="Equation.DSMT4" ShapeID="_x0000_i1030" DrawAspect="Content" ObjectID="_1640086633" r:id="rId22"/>
        </w:object>
      </w:r>
      <w:r w:rsidR="00AC5EF6">
        <w:t xml:space="preserve">      Vertex</w:t>
      </w:r>
      <w:proofErr w:type="gramStart"/>
      <w:r w:rsidR="00AC5EF6">
        <w:t>:_</w:t>
      </w:r>
      <w:proofErr w:type="gramEnd"/>
      <w:r w:rsidR="00AC5EF6">
        <w:t>_______</w:t>
      </w:r>
    </w:p>
    <w:p w:rsidR="00875F76" w:rsidRDefault="00875F76" w:rsidP="00875F76">
      <w:r>
        <w:t xml:space="preserve">     Form of the equation: _____________</w:t>
      </w:r>
      <w:r>
        <w:tab/>
      </w:r>
      <w:r>
        <w:tab/>
      </w:r>
      <w:r>
        <w:tab/>
        <w:t xml:space="preserve">     Form of the equation: _____________</w:t>
      </w:r>
    </w:p>
    <w:p w:rsidR="00875F76" w:rsidRDefault="00875F76" w:rsidP="00875F76">
      <w:r>
        <w:t xml:space="preserve">     </w:t>
      </w:r>
      <m:oMath>
        <m:r>
          <w:rPr>
            <w:rFonts w:ascii="Cambria Math" w:hAnsi="Cambria Math"/>
          </w:rPr>
          <m:t>a=_______</m:t>
        </m:r>
      </m:oMath>
      <w:r>
        <w:t xml:space="preserve">  </w:t>
      </w:r>
      <m:oMath>
        <m:r>
          <w:rPr>
            <w:rFonts w:ascii="Cambria Math" w:hAnsi="Cambria Math"/>
          </w:rPr>
          <m:t>b=_______</m:t>
        </m:r>
      </m:oMath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m:oMath>
        <m:r>
          <w:rPr>
            <w:rFonts w:ascii="Cambria Math" w:hAnsi="Cambria Math"/>
          </w:rPr>
          <m:t>a=________</m:t>
        </m:r>
      </m:oMath>
      <w:r w:rsidR="00DC2E22">
        <w:t xml:space="preserve"> </w:t>
      </w:r>
      <w:r w:rsidR="00275E2D">
        <w:t xml:space="preserve"> </w:t>
      </w:r>
      <m:oMath>
        <m:r>
          <w:rPr>
            <w:rFonts w:ascii="Cambria Math" w:hAnsi="Cambria Math"/>
          </w:rPr>
          <m:t>h=________</m:t>
        </m:r>
      </m:oMath>
      <w:r w:rsidR="00DC2E22">
        <w:t xml:space="preserve">  </w:t>
      </w:r>
      <m:oMath>
        <m:r>
          <w:rPr>
            <w:rFonts w:ascii="Cambria Math" w:hAnsi="Cambria Math"/>
          </w:rPr>
          <m:t>k=_________</m:t>
        </m:r>
      </m:oMath>
    </w:p>
    <w:p w:rsidR="00875F76" w:rsidRDefault="00284044" w:rsidP="00AC5EF6">
      <w:r>
        <w:rPr>
          <w:noProof/>
        </w:rPr>
        <w:pict>
          <v:shape id="_x0000_s1057" type="#_x0000_t75" style="position:absolute;margin-left:288.85pt;margin-top:2.7pt;width:174.7pt;height:168.45pt;z-index:-251639808">
            <v:imagedata r:id="rId14" o:title="" croptop="14299f" cropbottom="14299f" cropleft="14035f" cropright="14035f"/>
          </v:shape>
          <o:OLEObject Type="Embed" ProgID="FXGraph.Graph" ShapeID="_x0000_s1057" DrawAspect="Content" ObjectID="_1640086642" r:id="rId23"/>
        </w:pict>
      </w:r>
      <w:r>
        <w:rPr>
          <w:noProof/>
        </w:rPr>
        <w:pict>
          <v:shape id="_x0000_s1056" type="#_x0000_t75" style="position:absolute;margin-left:2.5pt;margin-top:2.7pt;width:174.7pt;height:168.45pt;z-index:-251640832">
            <v:imagedata r:id="rId14" o:title="" croptop="14299f" cropbottom="14299f" cropleft="14035f" cropright="14035f"/>
          </v:shape>
          <o:OLEObject Type="Embed" ProgID="FXGraph.Graph" ShapeID="_x0000_s1056" DrawAspect="Content" ObjectID="_1640086643" r:id="rId24"/>
        </w:pict>
      </w:r>
    </w:p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Default="00AC5EF6" w:rsidP="00AC5EF6"/>
    <w:p w:rsidR="00AC5EF6" w:rsidRPr="00E56359" w:rsidRDefault="00AC5EF6" w:rsidP="00AC5EF6">
      <w:pPr>
        <w:rPr>
          <w:b/>
        </w:rPr>
      </w:pPr>
    </w:p>
    <w:tbl>
      <w:tblPr>
        <w:tblStyle w:val="TableGrid"/>
        <w:tblpPr w:leftFromText="180" w:rightFromText="180" w:vertAnchor="text" w:horzAnchor="margin" w:tblpY="6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6778" w:tblpY="-39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918"/>
        <w:gridCol w:w="576"/>
        <w:gridCol w:w="576"/>
      </w:tblGrid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 w:rsidRPr="00EB06A6">
              <w:rPr>
                <w:b/>
                <w:i/>
              </w:rPr>
              <w:t>x</w:t>
            </w:r>
          </w:p>
        </w:tc>
        <w:tc>
          <w:tcPr>
            <w:tcW w:w="576" w:type="dxa"/>
            <w:vAlign w:val="center"/>
          </w:tcPr>
          <w:p w:rsidR="00875F76" w:rsidRPr="00EB06A6" w:rsidRDefault="00875F76" w:rsidP="00875F7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y</w:t>
            </w: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  <w:r w:rsidRPr="00F75520">
              <w:rPr>
                <w:rFonts w:asciiTheme="minorHAnsi" w:hAnsiTheme="minorHAnsi" w:cstheme="minorHAnsi"/>
                <w:sz w:val="20"/>
                <w:szCs w:val="20"/>
              </w:rPr>
              <w:t>Vertex</w:t>
            </w: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  <w:tr w:rsidR="00875F76" w:rsidRPr="00EB06A6" w:rsidTr="00875F76">
        <w:tc>
          <w:tcPr>
            <w:tcW w:w="91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tcBorders>
              <w:left w:val="single" w:sz="4" w:space="0" w:color="auto"/>
            </w:tcBorders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  <w:tc>
          <w:tcPr>
            <w:tcW w:w="576" w:type="dxa"/>
            <w:vAlign w:val="center"/>
          </w:tcPr>
          <w:p w:rsidR="00875F76" w:rsidRPr="00F75520" w:rsidRDefault="00875F76" w:rsidP="00875F76">
            <w:pPr>
              <w:jc w:val="center"/>
              <w:rPr>
                <w:rFonts w:asciiTheme="minorHAnsi" w:hAnsiTheme="minorHAnsi" w:cstheme="minorHAnsi"/>
                <w:sz w:val="20"/>
                <w:szCs w:val="20"/>
              </w:rPr>
            </w:pPr>
          </w:p>
        </w:tc>
      </w:tr>
    </w:tbl>
    <w:p w:rsidR="00AC5EF6" w:rsidRDefault="00AC5EF6" w:rsidP="00AC5EF6"/>
    <w:p w:rsidR="007D2D56" w:rsidRDefault="007D2D56" w:rsidP="007D2D56">
      <w:pPr>
        <w:pStyle w:val="Header"/>
        <w:jc w:val="center"/>
        <w:rPr>
          <w:sz w:val="20"/>
        </w:rPr>
      </w:pPr>
    </w:p>
    <w:p w:rsidR="00F75520" w:rsidRDefault="00F75520" w:rsidP="007D2D56">
      <w:pPr>
        <w:pStyle w:val="Header"/>
        <w:jc w:val="center"/>
        <w:rPr>
          <w:sz w:val="20"/>
        </w:rPr>
      </w:pPr>
    </w:p>
    <w:p w:rsidR="00F75520" w:rsidRDefault="00F75520" w:rsidP="007D2D56">
      <w:pPr>
        <w:pStyle w:val="Header"/>
        <w:jc w:val="center"/>
        <w:rPr>
          <w:sz w:val="20"/>
        </w:rPr>
      </w:pPr>
    </w:p>
    <w:p w:rsidR="00F75520" w:rsidRDefault="00F75520" w:rsidP="007D2D56">
      <w:pPr>
        <w:pStyle w:val="Header"/>
        <w:jc w:val="center"/>
        <w:rPr>
          <w:sz w:val="20"/>
        </w:rPr>
      </w:pPr>
    </w:p>
    <w:p w:rsidR="00F75520" w:rsidRDefault="00F75520" w:rsidP="007D2D56">
      <w:pPr>
        <w:pStyle w:val="Header"/>
        <w:jc w:val="center"/>
        <w:rPr>
          <w:sz w:val="20"/>
        </w:rPr>
      </w:pPr>
    </w:p>
    <w:p w:rsidR="00F75520" w:rsidRDefault="00F75520" w:rsidP="007D2D56">
      <w:pPr>
        <w:pStyle w:val="Header"/>
        <w:jc w:val="center"/>
        <w:rPr>
          <w:sz w:val="20"/>
        </w:rPr>
      </w:pPr>
    </w:p>
    <w:p w:rsidR="00F75520" w:rsidRPr="00DD6C66" w:rsidRDefault="00F75520" w:rsidP="007D2D56">
      <w:pPr>
        <w:pStyle w:val="Header"/>
        <w:jc w:val="center"/>
        <w:rPr>
          <w:sz w:val="20"/>
        </w:rPr>
      </w:pPr>
    </w:p>
    <w:p w:rsidR="007D2D56" w:rsidRDefault="007D2D56"/>
    <w:p w:rsidR="00F75520" w:rsidRDefault="00F75520" w:rsidP="007D2D56">
      <w:pPr>
        <w:rPr>
          <w:b/>
          <w:szCs w:val="24"/>
        </w:rPr>
      </w:pPr>
    </w:p>
    <w:p w:rsidR="00F75520" w:rsidRDefault="00F75520" w:rsidP="007D2D56">
      <w:pPr>
        <w:rPr>
          <w:b/>
          <w:szCs w:val="24"/>
        </w:rPr>
      </w:pPr>
    </w:p>
    <w:p w:rsidR="007D2D56" w:rsidRDefault="007D2D56" w:rsidP="007D2D56">
      <w:pPr>
        <w:rPr>
          <w:b/>
          <w:szCs w:val="24"/>
        </w:rPr>
      </w:pPr>
      <w:r w:rsidRPr="009A4361">
        <w:rPr>
          <w:b/>
          <w:szCs w:val="24"/>
        </w:rPr>
        <w:t>Fill in the requested info</w:t>
      </w:r>
      <w:r>
        <w:rPr>
          <w:b/>
          <w:szCs w:val="24"/>
        </w:rPr>
        <w:t>rmation for each function. D</w:t>
      </w:r>
      <w:r w:rsidRPr="009A4361">
        <w:rPr>
          <w:b/>
          <w:szCs w:val="24"/>
        </w:rPr>
        <w:t>raw the graph.</w:t>
      </w:r>
      <w:r>
        <w:rPr>
          <w:b/>
          <w:szCs w:val="24"/>
        </w:rPr>
        <w:t xml:space="preserve"> You need </w:t>
      </w:r>
      <w:r w:rsidRPr="00652D44">
        <w:rPr>
          <w:b/>
          <w:szCs w:val="24"/>
          <w:u w:val="single"/>
        </w:rPr>
        <w:t>AT LEAST 5 POINTS</w:t>
      </w:r>
      <w:r>
        <w:rPr>
          <w:b/>
          <w:szCs w:val="24"/>
        </w:rPr>
        <w:t>!</w:t>
      </w:r>
    </w:p>
    <w:p w:rsidR="007D2D56" w:rsidRDefault="007D2D56" w:rsidP="007D2D56"/>
    <w:p w:rsidR="007D2D56" w:rsidRDefault="00057222" w:rsidP="007D2D56">
      <w:r>
        <w:rPr>
          <w:noProof/>
        </w:rPr>
        <w:pict>
          <v:shape id="_x0000_s1026" type="#_x0000_t75" style="position:absolute;margin-left:10.85pt;margin-top:16.5pt;width:174.7pt;height:168.45pt;z-index:-251654144">
            <v:imagedata r:id="rId14" o:title="" croptop="14299f" cropbottom="14299f" cropleft="14035f" cropright="14035f"/>
          </v:shape>
          <o:OLEObject Type="Embed" ProgID="FXGraph.Graph" ShapeID="_x0000_s1026" DrawAspect="Content" ObjectID="_1640086644" r:id="rId25"/>
        </w:pict>
      </w:r>
      <w:r w:rsidR="00F75520">
        <w:t>7</w:t>
      </w:r>
      <w:r w:rsidR="007D2D56">
        <w:t xml:space="preserve">.  </w:t>
      </w:r>
      <w:r w:rsidR="007D2D56" w:rsidRPr="001F46C7">
        <w:rPr>
          <w:position w:val="-16"/>
        </w:rPr>
        <w:object w:dxaOrig="1460" w:dyaOrig="500">
          <v:shape id="_x0000_i1031" type="#_x0000_t75" style="width:73.75pt;height:24.55pt" o:ole="">
            <v:imagedata r:id="rId26" o:title=""/>
          </v:shape>
          <o:OLEObject Type="Embed" ProgID="Equation.DSMT4" ShapeID="_x0000_i1031" DrawAspect="Content" ObjectID="_1640086634" r:id="rId27"/>
        </w:object>
      </w:r>
    </w:p>
    <w:p w:rsidR="007D2D56" w:rsidRDefault="007D2D56" w:rsidP="007D2D56">
      <w:pPr>
        <w:tabs>
          <w:tab w:val="left" w:pos="3960"/>
        </w:tabs>
        <w:spacing w:line="360" w:lineRule="auto"/>
        <w:rPr>
          <w:szCs w:val="24"/>
        </w:rPr>
      </w:pPr>
      <w:r>
        <w:tab/>
      </w:r>
      <w:r>
        <w:tab/>
      </w:r>
      <w:r>
        <w:tab/>
      </w:r>
      <w:r>
        <w:rPr>
          <w:szCs w:val="24"/>
        </w:rPr>
        <w:t>Vertex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xis of Symmetry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noProof/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Direction of Opening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s the vertex a maximum or a minimum? _____________</w:t>
      </w:r>
    </w:p>
    <w:p w:rsidR="007D2D56" w:rsidRDefault="007D2D56" w:rsidP="007D2D56">
      <w:pPr>
        <w:tabs>
          <w:tab w:val="left" w:pos="360"/>
          <w:tab w:val="left" w:pos="3960"/>
          <w:tab w:val="left" w:pos="504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Maximum or minimum value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proofErr w:type="gramStart"/>
      <w:r w:rsidRPr="00275E2D">
        <w:rPr>
          <w:i/>
          <w:szCs w:val="24"/>
        </w:rPr>
        <w:t>y</w:t>
      </w:r>
      <w:r>
        <w:rPr>
          <w:szCs w:val="24"/>
        </w:rPr>
        <w:t>-intercept</w:t>
      </w:r>
      <w:proofErr w:type="gramEnd"/>
      <w:r>
        <w:rPr>
          <w:szCs w:val="24"/>
        </w:rPr>
        <w:t>: _________________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Domain: ____________________</w:t>
      </w:r>
    </w:p>
    <w:p w:rsidR="007D2D56" w:rsidRDefault="007D2D56" w:rsidP="007D2D56">
      <w:r>
        <w:t xml:space="preserve">  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tab/>
      </w:r>
      <w:r>
        <w:tab/>
        <w:t>Range: _____________________</w:t>
      </w:r>
    </w:p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F75520" w:rsidRDefault="00F75520" w:rsidP="007D2D56"/>
    <w:p w:rsidR="007D2D56" w:rsidRDefault="00057222" w:rsidP="007D2D56">
      <w:r>
        <w:rPr>
          <w:noProof/>
        </w:rPr>
        <w:pict>
          <v:shape id="_x0000_s1028" type="#_x0000_t75" style="position:absolute;margin-left:10.85pt;margin-top:15.75pt;width:174.7pt;height:168.45pt;z-index:-251652096">
            <v:imagedata r:id="rId14" o:title="" croptop="14299f" cropbottom="14299f" cropleft="14035f" cropright="14035f"/>
          </v:shape>
          <o:OLEObject Type="Embed" ProgID="FXGraph.Graph" ShapeID="_x0000_s1028" DrawAspect="Content" ObjectID="_1640086645" r:id="rId28"/>
        </w:pict>
      </w:r>
      <w:r w:rsidR="00F75520">
        <w:t>8</w:t>
      </w:r>
      <w:r w:rsidR="007D2D56">
        <w:t xml:space="preserve">.  </w:t>
      </w:r>
      <w:r w:rsidR="00875F76" w:rsidRPr="00C644CC">
        <w:rPr>
          <w:position w:val="-10"/>
        </w:rPr>
        <w:object w:dxaOrig="1120" w:dyaOrig="360">
          <v:shape id="_x0000_i1034" type="#_x0000_t75" style="width:56.75pt;height:18.65pt" o:ole="">
            <v:imagedata r:id="rId29" o:title=""/>
          </v:shape>
          <o:OLEObject Type="Embed" ProgID="Equation.DSMT4" ShapeID="_x0000_i1034" DrawAspect="Content" ObjectID="_1640086635" r:id="rId30"/>
        </w:object>
      </w:r>
    </w:p>
    <w:p w:rsidR="007D2D56" w:rsidRDefault="007D2D56" w:rsidP="007D2D56">
      <w:pPr>
        <w:tabs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Vertex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xis of Symmetry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noProof/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Direction of Opening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s the vertex a maximum or a minimum? 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Maximum or minimum value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proofErr w:type="gramStart"/>
      <w:r w:rsidRPr="00275E2D">
        <w:rPr>
          <w:i/>
          <w:szCs w:val="24"/>
        </w:rPr>
        <w:t>y</w:t>
      </w:r>
      <w:r>
        <w:rPr>
          <w:szCs w:val="24"/>
        </w:rPr>
        <w:t>-intercept</w:t>
      </w:r>
      <w:proofErr w:type="gramEnd"/>
      <w:r>
        <w:rPr>
          <w:szCs w:val="24"/>
        </w:rPr>
        <w:t>: _________________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Domain: ____________________</w:t>
      </w:r>
    </w:p>
    <w:p w:rsidR="007D2D56" w:rsidRDefault="007D2D56" w:rsidP="007D2D56">
      <w:r>
        <w:t xml:space="preserve">  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Range: _____________________</w:t>
      </w:r>
    </w:p>
    <w:p w:rsidR="007D2D56" w:rsidRDefault="007D2D56" w:rsidP="007D2D56"/>
    <w:p w:rsidR="007D2D56" w:rsidRDefault="007D2D56" w:rsidP="007D2D56"/>
    <w:p w:rsidR="00F75520" w:rsidRDefault="00F75520" w:rsidP="007D2D56"/>
    <w:p w:rsidR="00F75520" w:rsidRDefault="00F75520" w:rsidP="007D2D56"/>
    <w:p w:rsidR="007D2D56" w:rsidRDefault="00F75520" w:rsidP="007D2D56">
      <w:r>
        <w:t>9</w:t>
      </w:r>
      <w:r w:rsidR="007D2D56">
        <w:t xml:space="preserve">.  </w:t>
      </w:r>
      <w:r w:rsidRPr="00F75520">
        <w:rPr>
          <w:position w:val="-24"/>
        </w:rPr>
        <w:object w:dxaOrig="1520" w:dyaOrig="620">
          <v:shape id="_x0000_i1032" type="#_x0000_t75" style="width:77.05pt;height:31.35pt" o:ole="">
            <v:imagedata r:id="rId31" o:title=""/>
          </v:shape>
          <o:OLEObject Type="Embed" ProgID="Equation.DSMT4" ShapeID="_x0000_i1032" DrawAspect="Content" ObjectID="_1640086636" r:id="rId32"/>
        </w:object>
      </w:r>
      <w:r w:rsidR="00057222">
        <w:rPr>
          <w:noProof/>
        </w:rPr>
        <w:pict>
          <v:shape id="_x0000_s1027" type="#_x0000_t75" style="position:absolute;margin-left:10.85pt;margin-top:16.5pt;width:174.7pt;height:168.45pt;z-index:-251653120;mso-position-horizontal-relative:text;mso-position-vertical-relative:text">
            <v:imagedata r:id="rId14" o:title="" croptop="14299f" cropbottom="14299f" cropleft="14035f" cropright="14035f"/>
          </v:shape>
          <o:OLEObject Type="Embed" ProgID="FXGraph.Graph" ShapeID="_x0000_s1027" DrawAspect="Content" ObjectID="_1640086646" r:id="rId33"/>
        </w:pict>
      </w:r>
    </w:p>
    <w:p w:rsidR="007D2D56" w:rsidRDefault="007D2D56" w:rsidP="007D2D56">
      <w:pPr>
        <w:tabs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Vertex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xis of Symmetry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noProof/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Direction of Opening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s the vertex a maximum or a minimum? 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Maximum or minimum value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proofErr w:type="gramStart"/>
      <w:r w:rsidRPr="00275E2D">
        <w:rPr>
          <w:i/>
          <w:szCs w:val="24"/>
        </w:rPr>
        <w:t>y</w:t>
      </w:r>
      <w:r>
        <w:rPr>
          <w:szCs w:val="24"/>
        </w:rPr>
        <w:t>-intercept</w:t>
      </w:r>
      <w:proofErr w:type="gramEnd"/>
      <w:r>
        <w:rPr>
          <w:szCs w:val="24"/>
        </w:rPr>
        <w:t>: _________________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Domain: ____________________</w:t>
      </w:r>
    </w:p>
    <w:p w:rsidR="007D2D56" w:rsidRDefault="007D2D56" w:rsidP="007D2D56">
      <w:r>
        <w:t xml:space="preserve">  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Range: _____________________</w:t>
      </w:r>
    </w:p>
    <w:p w:rsidR="007D2D56" w:rsidRDefault="007D2D56" w:rsidP="007D2D56"/>
    <w:p w:rsidR="00F75520" w:rsidRDefault="00F75520" w:rsidP="007D2D56"/>
    <w:p w:rsidR="00F75520" w:rsidRDefault="00F75520" w:rsidP="007D2D56"/>
    <w:p w:rsidR="007D2D56" w:rsidRDefault="007D2D56" w:rsidP="007D2D56"/>
    <w:p w:rsidR="007D2D56" w:rsidRDefault="00057222" w:rsidP="007D2D56">
      <w:r>
        <w:rPr>
          <w:noProof/>
        </w:rPr>
        <w:pict>
          <v:shape id="_x0000_s1031" type="#_x0000_t75" style="position:absolute;margin-left:10.85pt;margin-top:16.35pt;width:174.7pt;height:168.45pt;z-index:-251649024">
            <v:imagedata r:id="rId14" o:title="" croptop="14299f" cropbottom="14299f" cropleft="14035f" cropright="14035f"/>
          </v:shape>
          <o:OLEObject Type="Embed" ProgID="FXGraph.Graph" ShapeID="_x0000_s1031" DrawAspect="Content" ObjectID="_1640086647" r:id="rId34"/>
        </w:pict>
      </w:r>
      <w:r w:rsidR="00F75520">
        <w:t>10</w:t>
      </w:r>
      <w:r w:rsidR="007D2D56">
        <w:t xml:space="preserve">.  </w:t>
      </w:r>
      <w:r w:rsidR="00F75520" w:rsidRPr="00D33A11">
        <w:rPr>
          <w:position w:val="-14"/>
        </w:rPr>
        <w:object w:dxaOrig="1980" w:dyaOrig="400">
          <v:shape id="_x0000_i1033" type="#_x0000_t75" style="width:98.2pt;height:20.35pt" o:ole="">
            <v:imagedata r:id="rId35" o:title=""/>
          </v:shape>
          <o:OLEObject Type="Embed" ProgID="Equation.DSMT4" ShapeID="_x0000_i1033" DrawAspect="Content" ObjectID="_1640086637" r:id="rId36"/>
        </w:object>
      </w:r>
    </w:p>
    <w:p w:rsidR="007D2D56" w:rsidRDefault="007D2D56" w:rsidP="007D2D56">
      <w:pPr>
        <w:tabs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Vertex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Axis of Symmetry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noProof/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Direction of Opening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Is the vertex a maximum or a minimum? 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Maximum or minimum value: _______________</w:t>
      </w:r>
    </w:p>
    <w:p w:rsidR="007D2D56" w:rsidRDefault="007D2D56" w:rsidP="007D2D56">
      <w:pPr>
        <w:tabs>
          <w:tab w:val="left" w:pos="360"/>
          <w:tab w:val="left" w:pos="3960"/>
        </w:tabs>
        <w:spacing w:line="360" w:lineRule="auto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proofErr w:type="gramStart"/>
      <w:r w:rsidRPr="00275E2D">
        <w:rPr>
          <w:i/>
          <w:szCs w:val="24"/>
        </w:rPr>
        <w:t>y</w:t>
      </w:r>
      <w:r>
        <w:rPr>
          <w:szCs w:val="24"/>
        </w:rPr>
        <w:t>-intercept</w:t>
      </w:r>
      <w:proofErr w:type="gramEnd"/>
      <w:r>
        <w:rPr>
          <w:szCs w:val="24"/>
        </w:rPr>
        <w:t>: _________________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</w:t>
      </w:r>
      <w:r>
        <w:tab/>
      </w:r>
      <w:r>
        <w:tab/>
        <w:t>Domain: ____________________</w:t>
      </w:r>
    </w:p>
    <w:p w:rsidR="007D2D56" w:rsidRDefault="007D2D56" w:rsidP="007D2D56">
      <w:r>
        <w:t xml:space="preserve">  </w:t>
      </w:r>
    </w:p>
    <w:p w:rsidR="007D2D56" w:rsidRDefault="007D2D56" w:rsidP="007D2D56"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  <w:t>Range: _____________________</w:t>
      </w:r>
    </w:p>
    <w:p w:rsidR="007D2D56" w:rsidRDefault="007D2D56" w:rsidP="007D2D56"/>
    <w:sectPr w:rsidR="007D2D56" w:rsidSect="007D2D5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E2320"/>
    <w:multiLevelType w:val="hybridMultilevel"/>
    <w:tmpl w:val="01F2182A"/>
    <w:lvl w:ilvl="0" w:tplc="BE44DD86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25A204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F26F5D"/>
    <w:multiLevelType w:val="hybridMultilevel"/>
    <w:tmpl w:val="C6DEB05E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D56"/>
    <w:rsid w:val="00057222"/>
    <w:rsid w:val="001F4098"/>
    <w:rsid w:val="00275E2D"/>
    <w:rsid w:val="00284044"/>
    <w:rsid w:val="0038220A"/>
    <w:rsid w:val="007D2D56"/>
    <w:rsid w:val="008457B2"/>
    <w:rsid w:val="00875F76"/>
    <w:rsid w:val="009B2BB0"/>
    <w:rsid w:val="00AC5EF6"/>
    <w:rsid w:val="00DC2E22"/>
    <w:rsid w:val="00F75520"/>
    <w:rsid w:val="00FC03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2D56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2D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D56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59"/>
    <w:rsid w:val="00AC5E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5F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5F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5F76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2D56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2D5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2D56"/>
    <w:rPr>
      <w:rFonts w:ascii="Times New Roman" w:eastAsia="Calibri" w:hAnsi="Times New Roman" w:cs="Times New Roman"/>
      <w:sz w:val="24"/>
    </w:rPr>
  </w:style>
  <w:style w:type="table" w:styleId="TableGrid">
    <w:name w:val="Table Grid"/>
    <w:basedOn w:val="TableNormal"/>
    <w:uiPriority w:val="59"/>
    <w:rsid w:val="00AC5E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75F7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5F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5F7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emf"/><Relationship Id="rId21" Type="http://schemas.openxmlformats.org/officeDocument/2006/relationships/image" Target="media/image7.wmf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8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1.wmf"/><Relationship Id="rId8" Type="http://schemas.openxmlformats.org/officeDocument/2006/relationships/image" Target="media/image2.e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434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leen Gordon</dc:creator>
  <cp:lastModifiedBy>Jessica Linford</cp:lastModifiedBy>
  <cp:revision>6</cp:revision>
  <cp:lastPrinted>2020-01-09T21:42:00Z</cp:lastPrinted>
  <dcterms:created xsi:type="dcterms:W3CDTF">2019-12-04T14:30:00Z</dcterms:created>
  <dcterms:modified xsi:type="dcterms:W3CDTF">2020-01-09T21:49:00Z</dcterms:modified>
</cp:coreProperties>
</file>